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77F5" w:rsidRPr="001477F5" w:rsidRDefault="0040387B" w:rsidP="004374D5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Pr="001477F5">
        <w:rPr>
          <w:rFonts w:ascii="Times New Roman" w:hAnsi="Times New Roman" w:cs="Times New Roman"/>
          <w:sz w:val="28"/>
          <w:szCs w:val="28"/>
        </w:rPr>
        <w:t>боснование выбора функциональной схемы</w:t>
      </w:r>
    </w:p>
    <w:p w:rsidR="00E53175" w:rsidRDefault="00E53175" w:rsidP="00E53175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D2C8E" w:rsidRDefault="00E717CB" w:rsidP="00D07472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снование выбора функциональной схемы включает в себя описание внутреннего устр</w:t>
      </w:r>
      <w:r w:rsidR="009F2FAB">
        <w:rPr>
          <w:rFonts w:ascii="Times New Roman" w:hAnsi="Times New Roman" w:cs="Times New Roman"/>
          <w:sz w:val="28"/>
          <w:szCs w:val="28"/>
        </w:rPr>
        <w:t>ойства блоков структурной схемы, их сопряжения с соседними блоками.</w:t>
      </w:r>
    </w:p>
    <w:p w:rsidR="00891314" w:rsidRDefault="00E717CB" w:rsidP="00D07472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50437">
        <w:rPr>
          <w:rFonts w:ascii="Times New Roman" w:hAnsi="Times New Roman" w:cs="Times New Roman"/>
          <w:sz w:val="28"/>
          <w:szCs w:val="28"/>
        </w:rPr>
        <w:t xml:space="preserve">Функциональная схема предназначена </w:t>
      </w:r>
      <w:r w:rsidR="0024568B">
        <w:rPr>
          <w:rFonts w:ascii="Times New Roman" w:hAnsi="Times New Roman" w:cs="Times New Roman"/>
          <w:sz w:val="28"/>
          <w:szCs w:val="28"/>
        </w:rPr>
        <w:t>для описания</w:t>
      </w:r>
      <w:r w:rsidR="00D50437">
        <w:rPr>
          <w:rFonts w:ascii="Times New Roman" w:hAnsi="Times New Roman" w:cs="Times New Roman"/>
          <w:sz w:val="28"/>
          <w:szCs w:val="28"/>
        </w:rPr>
        <w:t xml:space="preserve"> процессов, происходящих в отдельных узлах устройства.</w:t>
      </w:r>
      <w:r w:rsidR="00D569F6">
        <w:rPr>
          <w:rFonts w:ascii="Times New Roman" w:hAnsi="Times New Roman" w:cs="Times New Roman"/>
          <w:sz w:val="28"/>
          <w:szCs w:val="28"/>
        </w:rPr>
        <w:t xml:space="preserve"> Она является </w:t>
      </w:r>
      <w:r w:rsidR="00AE69A1">
        <w:rPr>
          <w:rFonts w:ascii="Times New Roman" w:hAnsi="Times New Roman" w:cs="Times New Roman"/>
          <w:sz w:val="28"/>
          <w:szCs w:val="28"/>
        </w:rPr>
        <w:t>переходной от</w:t>
      </w:r>
      <w:r w:rsidR="00D569F6">
        <w:rPr>
          <w:rFonts w:ascii="Times New Roman" w:hAnsi="Times New Roman" w:cs="Times New Roman"/>
          <w:sz w:val="28"/>
          <w:szCs w:val="28"/>
        </w:rPr>
        <w:t xml:space="preserve"> структурной к принципиальной.</w:t>
      </w:r>
      <w:r w:rsidR="00AE69A1">
        <w:rPr>
          <w:rFonts w:ascii="Times New Roman" w:hAnsi="Times New Roman" w:cs="Times New Roman"/>
          <w:sz w:val="28"/>
          <w:szCs w:val="28"/>
        </w:rPr>
        <w:t xml:space="preserve"> На ней подробно изображены те части проекта, которые отвечают за понимание описываемых процессов, а второстепенные узлы (элементы) изображаются в виде прямоугольников.</w:t>
      </w:r>
      <w:r w:rsidR="006E1CCD">
        <w:rPr>
          <w:rFonts w:ascii="Times New Roman" w:hAnsi="Times New Roman" w:cs="Times New Roman"/>
          <w:sz w:val="28"/>
          <w:szCs w:val="28"/>
        </w:rPr>
        <w:t xml:space="preserve"> Например, цепи питания и т.п. на функциональной схеме можно не детализировать.</w:t>
      </w:r>
    </w:p>
    <w:p w:rsidR="00741BBC" w:rsidRDefault="006E6CB3" w:rsidP="00E50A20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эл</w:t>
      </w:r>
      <w:r w:rsidR="007A6218">
        <w:rPr>
          <w:rFonts w:ascii="Times New Roman" w:hAnsi="Times New Roman" w:cs="Times New Roman"/>
          <w:sz w:val="28"/>
          <w:szCs w:val="28"/>
        </w:rPr>
        <w:t xml:space="preserve">ементы функциональной схемы </w:t>
      </w:r>
      <w:r>
        <w:rPr>
          <w:rFonts w:ascii="Times New Roman" w:hAnsi="Times New Roman" w:cs="Times New Roman"/>
          <w:sz w:val="28"/>
          <w:szCs w:val="28"/>
        </w:rPr>
        <w:t xml:space="preserve">для системы </w:t>
      </w:r>
      <w:r w:rsidRPr="00135715">
        <w:rPr>
          <w:rFonts w:ascii="Times New Roman" w:hAnsi="Times New Roman" w:cs="Times New Roman"/>
          <w:sz w:val="28"/>
          <w:szCs w:val="28"/>
        </w:rPr>
        <w:t>анализа психофизического состояния человек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03CB1" w:rsidRPr="004A2810" w:rsidRDefault="00003CB1" w:rsidP="00E50A20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12487D" w:rsidRDefault="00971BC3" w:rsidP="0096329B">
      <w:pPr>
        <w:pStyle w:val="a3"/>
        <w:numPr>
          <w:ilvl w:val="1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A4347">
        <w:rPr>
          <w:rFonts w:ascii="Times New Roman" w:hAnsi="Times New Roman" w:cs="Times New Roman"/>
          <w:sz w:val="28"/>
          <w:szCs w:val="28"/>
        </w:rPr>
        <w:t>Датч</w:t>
      </w:r>
      <w:r w:rsidR="000144D4">
        <w:rPr>
          <w:rFonts w:ascii="Times New Roman" w:hAnsi="Times New Roman" w:cs="Times New Roman"/>
          <w:sz w:val="28"/>
          <w:szCs w:val="28"/>
        </w:rPr>
        <w:t>ик измерения сопротивления кожи</w:t>
      </w:r>
    </w:p>
    <w:p w:rsidR="006C2717" w:rsidRDefault="006C2717" w:rsidP="006C2717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003CB1" w:rsidRDefault="00BA7FF2" w:rsidP="00BA7FF2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</w:t>
      </w:r>
    </w:p>
    <w:p w:rsidR="002F2A99" w:rsidRDefault="002F2A99" w:rsidP="00E60796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иапазон значений сопротивления кожи колеблется между 50 кОм-10 МОм. Проводимость кожи – функция обратная её сопротивлению. Поэтому диапазон проводимости кожи в пределах 0.1 </w:t>
      </w:r>
      <w:proofErr w:type="spellStart"/>
      <w:r>
        <w:rPr>
          <w:rFonts w:ascii="Times New Roman" w:hAnsi="Times New Roman" w:cs="Times New Roman"/>
          <w:sz w:val="28"/>
          <w:szCs w:val="28"/>
        </w:rPr>
        <w:t>мкС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10 МОм) - 20 </w:t>
      </w:r>
      <w:proofErr w:type="spellStart"/>
      <w:r>
        <w:rPr>
          <w:rFonts w:ascii="Times New Roman" w:hAnsi="Times New Roman" w:cs="Times New Roman"/>
          <w:sz w:val="28"/>
          <w:szCs w:val="28"/>
        </w:rPr>
        <w:t>мкС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50 кОм). Определить ответную реакцию кожи во время эксперимента, выраженную в изменении</w:t>
      </w:r>
      <w:r w:rsidR="00036E5A">
        <w:rPr>
          <w:rFonts w:ascii="Times New Roman" w:hAnsi="Times New Roman" w:cs="Times New Roman"/>
          <w:sz w:val="28"/>
          <w:szCs w:val="28"/>
        </w:rPr>
        <w:t xml:space="preserve"> сопротивления кожи</w:t>
      </w:r>
      <w:r>
        <w:rPr>
          <w:rFonts w:ascii="Times New Roman" w:hAnsi="Times New Roman" w:cs="Times New Roman"/>
          <w:sz w:val="28"/>
          <w:szCs w:val="28"/>
        </w:rPr>
        <w:t>, довольно сложно. Поэтому схема датчика</w:t>
      </w:r>
      <w:r w:rsidR="00A33BB8">
        <w:rPr>
          <w:rFonts w:ascii="Times New Roman" w:hAnsi="Times New Roman" w:cs="Times New Roman"/>
          <w:sz w:val="28"/>
          <w:szCs w:val="28"/>
        </w:rPr>
        <w:t xml:space="preserve"> сопротивления</w:t>
      </w:r>
      <w:r>
        <w:rPr>
          <w:rFonts w:ascii="Times New Roman" w:hAnsi="Times New Roman" w:cs="Times New Roman"/>
          <w:sz w:val="28"/>
          <w:szCs w:val="28"/>
        </w:rPr>
        <w:t>, выдаёт выходное напряжение пропорциональное изменению</w:t>
      </w:r>
      <w:r w:rsidR="00513F56">
        <w:rPr>
          <w:rFonts w:ascii="Times New Roman" w:hAnsi="Times New Roman" w:cs="Times New Roman"/>
          <w:sz w:val="28"/>
          <w:szCs w:val="28"/>
        </w:rPr>
        <w:t xml:space="preserve"> сопротивления кожи, а не показатели самого</w:t>
      </w:r>
      <w:r w:rsidR="00996A6E">
        <w:rPr>
          <w:rFonts w:ascii="Times New Roman" w:hAnsi="Times New Roman" w:cs="Times New Roman"/>
          <w:sz w:val="28"/>
          <w:szCs w:val="28"/>
        </w:rPr>
        <w:t xml:space="preserve"> сопротивление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23D88">
        <w:rPr>
          <w:rFonts w:ascii="Times New Roman" w:hAnsi="Times New Roman" w:cs="Times New Roman"/>
          <w:sz w:val="28"/>
          <w:szCs w:val="28"/>
        </w:rPr>
        <w:t>Непосредственно датчик состоит из двух проводников, прикрепляемых на 2 пальца испытуемого.</w:t>
      </w:r>
      <w:r w:rsidR="004A3E86">
        <w:rPr>
          <w:rFonts w:ascii="Times New Roman" w:hAnsi="Times New Roman" w:cs="Times New Roman"/>
          <w:sz w:val="28"/>
          <w:szCs w:val="28"/>
        </w:rPr>
        <w:t xml:space="preserve"> Когда человек нервничает</w:t>
      </w:r>
      <w:r w:rsidR="00B50C29">
        <w:rPr>
          <w:rFonts w:ascii="Times New Roman" w:hAnsi="Times New Roman" w:cs="Times New Roman"/>
          <w:sz w:val="28"/>
          <w:szCs w:val="28"/>
        </w:rPr>
        <w:t xml:space="preserve"> (психическая реакция)</w:t>
      </w:r>
      <w:r w:rsidR="004A3E86">
        <w:rPr>
          <w:rFonts w:ascii="Times New Roman" w:hAnsi="Times New Roman" w:cs="Times New Roman"/>
          <w:sz w:val="28"/>
          <w:szCs w:val="28"/>
        </w:rPr>
        <w:t xml:space="preserve">, выделение пота усиливается, следовательно, проводимость увеличивается (сопротивление </w:t>
      </w:r>
      <w:r w:rsidR="00D77E69">
        <w:rPr>
          <w:rFonts w:ascii="Times New Roman" w:hAnsi="Times New Roman" w:cs="Times New Roman"/>
          <w:sz w:val="28"/>
          <w:szCs w:val="28"/>
        </w:rPr>
        <w:t xml:space="preserve">между пальцами </w:t>
      </w:r>
      <w:r w:rsidR="00B50C29">
        <w:rPr>
          <w:rFonts w:ascii="Times New Roman" w:hAnsi="Times New Roman" w:cs="Times New Roman"/>
          <w:sz w:val="28"/>
          <w:szCs w:val="28"/>
        </w:rPr>
        <w:t>уменьшается</w:t>
      </w:r>
      <w:r w:rsidR="004A3E86">
        <w:rPr>
          <w:rFonts w:ascii="Times New Roman" w:hAnsi="Times New Roman" w:cs="Times New Roman"/>
          <w:sz w:val="28"/>
          <w:szCs w:val="28"/>
        </w:rPr>
        <w:t>).</w:t>
      </w:r>
    </w:p>
    <w:p w:rsidR="002F2A99" w:rsidRDefault="002F2A99" w:rsidP="002F2A99">
      <w:pPr>
        <w:pStyle w:val="a3"/>
        <w:ind w:left="1224"/>
        <w:jc w:val="both"/>
        <w:rPr>
          <w:rFonts w:ascii="Times New Roman" w:hAnsi="Times New Roman" w:cs="Times New Roman"/>
          <w:sz w:val="28"/>
          <w:szCs w:val="28"/>
        </w:rPr>
      </w:pPr>
    </w:p>
    <w:p w:rsidR="002F2A99" w:rsidRDefault="00C57B4A" w:rsidP="00BA7FF2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Блок усиления и фильтрации</w:t>
      </w:r>
    </w:p>
    <w:p w:rsidR="002F2A99" w:rsidRDefault="00E132CD" w:rsidP="0019268C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ной сигнал с датчика сопротивления дол</w:t>
      </w:r>
      <w:r w:rsidR="000263E1">
        <w:rPr>
          <w:rFonts w:ascii="Times New Roman" w:hAnsi="Times New Roman" w:cs="Times New Roman"/>
          <w:sz w:val="28"/>
          <w:szCs w:val="28"/>
        </w:rPr>
        <w:t>жен быть усилен, а также</w:t>
      </w:r>
      <w:r w:rsidR="00EB16EC">
        <w:rPr>
          <w:rFonts w:ascii="Times New Roman" w:hAnsi="Times New Roman" w:cs="Times New Roman"/>
          <w:sz w:val="28"/>
          <w:szCs w:val="28"/>
        </w:rPr>
        <w:t xml:space="preserve"> профильтрован</w:t>
      </w:r>
      <w:r w:rsidR="000263E1">
        <w:rPr>
          <w:rFonts w:ascii="Times New Roman" w:hAnsi="Times New Roman" w:cs="Times New Roman"/>
          <w:sz w:val="28"/>
          <w:szCs w:val="28"/>
        </w:rPr>
        <w:t xml:space="preserve"> для подавления шумов.</w:t>
      </w:r>
      <w:r w:rsidR="009E699A">
        <w:rPr>
          <w:rFonts w:ascii="Times New Roman" w:hAnsi="Times New Roman" w:cs="Times New Roman"/>
          <w:sz w:val="28"/>
          <w:szCs w:val="28"/>
        </w:rPr>
        <w:t xml:space="preserve"> Далее этот сигнал подаётся через </w:t>
      </w:r>
      <w:r w:rsidR="00200C89">
        <w:rPr>
          <w:rFonts w:ascii="Times New Roman" w:hAnsi="Times New Roman" w:cs="Times New Roman"/>
          <w:sz w:val="28"/>
          <w:szCs w:val="28"/>
        </w:rPr>
        <w:t>АЦП на</w:t>
      </w:r>
      <w:r w:rsidR="009E699A">
        <w:rPr>
          <w:rFonts w:ascii="Times New Roman" w:hAnsi="Times New Roman" w:cs="Times New Roman"/>
          <w:sz w:val="28"/>
          <w:szCs w:val="28"/>
        </w:rPr>
        <w:t xml:space="preserve"> микроконтроллер и по интерфейсу </w:t>
      </w:r>
      <w:r w:rsidR="009E699A">
        <w:rPr>
          <w:rFonts w:ascii="Times New Roman" w:hAnsi="Times New Roman" w:cs="Times New Roman"/>
          <w:sz w:val="28"/>
          <w:szCs w:val="28"/>
          <w:lang w:val="en-US"/>
        </w:rPr>
        <w:t>USB</w:t>
      </w:r>
      <w:r w:rsidR="009E699A" w:rsidRPr="009E699A">
        <w:rPr>
          <w:rFonts w:ascii="Times New Roman" w:hAnsi="Times New Roman" w:cs="Times New Roman"/>
          <w:sz w:val="28"/>
          <w:szCs w:val="28"/>
        </w:rPr>
        <w:t xml:space="preserve"> </w:t>
      </w:r>
      <w:r w:rsidR="009E699A">
        <w:rPr>
          <w:rFonts w:ascii="Times New Roman" w:hAnsi="Times New Roman" w:cs="Times New Roman"/>
          <w:sz w:val="28"/>
          <w:szCs w:val="28"/>
        </w:rPr>
        <w:t xml:space="preserve">передаётся на </w:t>
      </w:r>
      <w:r w:rsidR="009E699A">
        <w:rPr>
          <w:rFonts w:ascii="Times New Roman" w:hAnsi="Times New Roman" w:cs="Times New Roman"/>
          <w:sz w:val="28"/>
          <w:szCs w:val="28"/>
          <w:lang w:val="en-US"/>
        </w:rPr>
        <w:t>PC</w:t>
      </w:r>
      <w:r w:rsidR="009E699A" w:rsidRPr="009E699A">
        <w:rPr>
          <w:rFonts w:ascii="Times New Roman" w:hAnsi="Times New Roman" w:cs="Times New Roman"/>
          <w:sz w:val="28"/>
          <w:szCs w:val="28"/>
        </w:rPr>
        <w:t xml:space="preserve">, </w:t>
      </w:r>
      <w:r w:rsidR="009E699A">
        <w:rPr>
          <w:rFonts w:ascii="Times New Roman" w:hAnsi="Times New Roman" w:cs="Times New Roman"/>
          <w:sz w:val="28"/>
          <w:szCs w:val="28"/>
        </w:rPr>
        <w:t>где выводится на экран в режиме реального времени.</w:t>
      </w:r>
      <w:r w:rsidR="00200C89">
        <w:rPr>
          <w:rFonts w:ascii="Times New Roman" w:hAnsi="Times New Roman" w:cs="Times New Roman"/>
          <w:sz w:val="28"/>
          <w:szCs w:val="28"/>
        </w:rPr>
        <w:t xml:space="preserve"> Для подавления шума используется полосовой фильтр (0.5 Гц-5 Гц)</w:t>
      </w:r>
      <w:r w:rsidR="00AD1C2F">
        <w:rPr>
          <w:rFonts w:ascii="Times New Roman" w:hAnsi="Times New Roman" w:cs="Times New Roman"/>
          <w:sz w:val="28"/>
          <w:szCs w:val="28"/>
        </w:rPr>
        <w:t>, кото</w:t>
      </w:r>
      <w:r w:rsidR="001F422E">
        <w:rPr>
          <w:rFonts w:ascii="Times New Roman" w:hAnsi="Times New Roman" w:cs="Times New Roman"/>
          <w:sz w:val="28"/>
          <w:szCs w:val="28"/>
        </w:rPr>
        <w:t xml:space="preserve">рый применяется в схеме </w:t>
      </w:r>
      <w:r w:rsidR="00AD1C2F">
        <w:rPr>
          <w:rFonts w:ascii="Times New Roman" w:hAnsi="Times New Roman" w:cs="Times New Roman"/>
          <w:sz w:val="28"/>
          <w:szCs w:val="28"/>
        </w:rPr>
        <w:t xml:space="preserve">измерения сопротивления кожи, так как сигнал, приходящий с датчика сопротивления имеет </w:t>
      </w:r>
      <w:r w:rsidR="00606FA5">
        <w:rPr>
          <w:rFonts w:ascii="Times New Roman" w:hAnsi="Times New Roman" w:cs="Times New Roman"/>
          <w:sz w:val="28"/>
          <w:szCs w:val="28"/>
        </w:rPr>
        <w:t xml:space="preserve">в основном </w:t>
      </w:r>
      <w:r w:rsidR="00AD1C2F">
        <w:rPr>
          <w:rFonts w:ascii="Times New Roman" w:hAnsi="Times New Roman" w:cs="Times New Roman"/>
          <w:sz w:val="28"/>
          <w:szCs w:val="28"/>
        </w:rPr>
        <w:t>частоту 1-2 Гц.</w:t>
      </w:r>
      <w:r w:rsidR="00485710">
        <w:rPr>
          <w:rFonts w:ascii="Times New Roman" w:hAnsi="Times New Roman" w:cs="Times New Roman"/>
          <w:sz w:val="28"/>
          <w:szCs w:val="28"/>
        </w:rPr>
        <w:t xml:space="preserve"> Фильтр низких частот отсекает высокочастотны</w:t>
      </w:r>
      <w:r w:rsidR="00C0346D">
        <w:rPr>
          <w:rFonts w:ascii="Times New Roman" w:hAnsi="Times New Roman" w:cs="Times New Roman"/>
          <w:sz w:val="28"/>
          <w:szCs w:val="28"/>
        </w:rPr>
        <w:t>й шум выше 5 Гц, такой как 60 Гц</w:t>
      </w:r>
      <w:r w:rsidR="00485710">
        <w:rPr>
          <w:rFonts w:ascii="Times New Roman" w:hAnsi="Times New Roman" w:cs="Times New Roman"/>
          <w:sz w:val="28"/>
          <w:szCs w:val="28"/>
        </w:rPr>
        <w:t xml:space="preserve"> – шум источника питания.</w:t>
      </w:r>
      <w:r w:rsidR="00AD1C2F">
        <w:rPr>
          <w:rFonts w:ascii="Times New Roman" w:hAnsi="Times New Roman" w:cs="Times New Roman"/>
          <w:sz w:val="28"/>
          <w:szCs w:val="28"/>
        </w:rPr>
        <w:t xml:space="preserve"> </w:t>
      </w:r>
      <w:r w:rsidR="00200C89">
        <w:rPr>
          <w:rFonts w:ascii="Times New Roman" w:hAnsi="Times New Roman" w:cs="Times New Roman"/>
          <w:sz w:val="28"/>
          <w:szCs w:val="28"/>
        </w:rPr>
        <w:t xml:space="preserve"> </w:t>
      </w:r>
      <w:r w:rsidR="002B25F2">
        <w:rPr>
          <w:rFonts w:ascii="Times New Roman" w:hAnsi="Times New Roman" w:cs="Times New Roman"/>
          <w:sz w:val="28"/>
          <w:szCs w:val="28"/>
        </w:rPr>
        <w:t>Высокочастотный фильтр о</w:t>
      </w:r>
      <w:r w:rsidR="007E2583">
        <w:rPr>
          <w:rFonts w:ascii="Times New Roman" w:hAnsi="Times New Roman" w:cs="Times New Roman"/>
          <w:sz w:val="28"/>
          <w:szCs w:val="28"/>
        </w:rPr>
        <w:t>тсекает частоты ниже 0.5 Гц</w:t>
      </w:r>
      <w:r w:rsidR="007275D8">
        <w:rPr>
          <w:rFonts w:ascii="Times New Roman" w:hAnsi="Times New Roman" w:cs="Times New Roman"/>
          <w:sz w:val="28"/>
          <w:szCs w:val="28"/>
        </w:rPr>
        <w:t>, или 2 с</w:t>
      </w:r>
      <w:r w:rsidR="000448CF">
        <w:rPr>
          <w:rFonts w:ascii="Times New Roman" w:hAnsi="Times New Roman" w:cs="Times New Roman"/>
          <w:sz w:val="28"/>
          <w:szCs w:val="28"/>
        </w:rPr>
        <w:t>ек</w:t>
      </w:r>
      <w:r w:rsidR="007275D8">
        <w:rPr>
          <w:rFonts w:ascii="Times New Roman" w:hAnsi="Times New Roman" w:cs="Times New Roman"/>
          <w:sz w:val="28"/>
          <w:szCs w:val="28"/>
        </w:rPr>
        <w:t>.</w:t>
      </w:r>
      <w:r w:rsidR="00F342F2">
        <w:rPr>
          <w:rFonts w:ascii="Times New Roman" w:hAnsi="Times New Roman" w:cs="Times New Roman"/>
          <w:sz w:val="28"/>
          <w:szCs w:val="28"/>
        </w:rPr>
        <w:t xml:space="preserve"> </w:t>
      </w:r>
      <w:r w:rsidR="00F64175">
        <w:rPr>
          <w:rFonts w:ascii="Times New Roman" w:hAnsi="Times New Roman" w:cs="Times New Roman"/>
          <w:sz w:val="28"/>
          <w:szCs w:val="28"/>
        </w:rPr>
        <w:t>Н</w:t>
      </w:r>
      <w:r w:rsidR="00F342F2">
        <w:rPr>
          <w:rFonts w:ascii="Times New Roman" w:hAnsi="Times New Roman" w:cs="Times New Roman"/>
          <w:sz w:val="28"/>
          <w:szCs w:val="28"/>
        </w:rPr>
        <w:t>а деле, высокочастотный фильтр отни</w:t>
      </w:r>
      <w:r w:rsidR="00392A21">
        <w:rPr>
          <w:rFonts w:ascii="Times New Roman" w:hAnsi="Times New Roman" w:cs="Times New Roman"/>
          <w:sz w:val="28"/>
          <w:szCs w:val="28"/>
        </w:rPr>
        <w:t>мает основное базовое</w:t>
      </w:r>
      <w:r w:rsidR="00F342F2">
        <w:rPr>
          <w:rFonts w:ascii="Times New Roman" w:hAnsi="Times New Roman" w:cs="Times New Roman"/>
          <w:sz w:val="28"/>
          <w:szCs w:val="28"/>
        </w:rPr>
        <w:t xml:space="preserve"> сопротивление кожи, оставляя только изменения в кожном сопротивлении на вр</w:t>
      </w:r>
      <w:r w:rsidR="00CF39C6">
        <w:rPr>
          <w:rFonts w:ascii="Times New Roman" w:hAnsi="Times New Roman" w:cs="Times New Roman"/>
          <w:sz w:val="28"/>
          <w:szCs w:val="28"/>
        </w:rPr>
        <w:t>еменном промежутке в 1-2 сек</w:t>
      </w:r>
      <w:r w:rsidR="00F342F2">
        <w:rPr>
          <w:rFonts w:ascii="Times New Roman" w:hAnsi="Times New Roman" w:cs="Times New Roman"/>
          <w:sz w:val="28"/>
          <w:szCs w:val="28"/>
        </w:rPr>
        <w:t>.</w:t>
      </w:r>
      <w:r w:rsidR="003F2640">
        <w:rPr>
          <w:rFonts w:ascii="Times New Roman" w:hAnsi="Times New Roman" w:cs="Times New Roman"/>
          <w:sz w:val="28"/>
          <w:szCs w:val="28"/>
        </w:rPr>
        <w:t xml:space="preserve"> В результате датчик сопротивления кожи способен </w:t>
      </w:r>
      <w:r w:rsidR="003F2640">
        <w:rPr>
          <w:rFonts w:ascii="Times New Roman" w:hAnsi="Times New Roman" w:cs="Times New Roman"/>
          <w:sz w:val="28"/>
          <w:szCs w:val="28"/>
        </w:rPr>
        <w:lastRenderedPageBreak/>
        <w:t>подстраиваться под любого исп</w:t>
      </w:r>
      <w:r w:rsidR="005540C9">
        <w:rPr>
          <w:rFonts w:ascii="Times New Roman" w:hAnsi="Times New Roman" w:cs="Times New Roman"/>
          <w:sz w:val="28"/>
          <w:szCs w:val="28"/>
        </w:rPr>
        <w:t>ытуемого независимо от базового</w:t>
      </w:r>
      <w:r w:rsidR="003F2640">
        <w:rPr>
          <w:rFonts w:ascii="Times New Roman" w:hAnsi="Times New Roman" w:cs="Times New Roman"/>
          <w:sz w:val="28"/>
          <w:szCs w:val="28"/>
        </w:rPr>
        <w:t xml:space="preserve"> кожного сопротивления.</w:t>
      </w:r>
      <w:r w:rsidR="00401406">
        <w:rPr>
          <w:rFonts w:ascii="Times New Roman" w:hAnsi="Times New Roman" w:cs="Times New Roman"/>
          <w:sz w:val="28"/>
          <w:szCs w:val="28"/>
        </w:rPr>
        <w:t xml:space="preserve"> Необходимо, чтобы детектор лжи воспроизводил только события возникновения эм</w:t>
      </w:r>
      <w:r w:rsidR="00500E31">
        <w:rPr>
          <w:rFonts w:ascii="Times New Roman" w:hAnsi="Times New Roman" w:cs="Times New Roman"/>
          <w:sz w:val="28"/>
          <w:szCs w:val="28"/>
        </w:rPr>
        <w:t xml:space="preserve">оционального ответа, </w:t>
      </w:r>
      <w:r w:rsidR="003B55B3">
        <w:rPr>
          <w:rFonts w:ascii="Times New Roman" w:hAnsi="Times New Roman" w:cs="Times New Roman"/>
          <w:sz w:val="28"/>
          <w:szCs w:val="28"/>
        </w:rPr>
        <w:t xml:space="preserve">игнорируя </w:t>
      </w:r>
      <w:r w:rsidR="00500E31">
        <w:rPr>
          <w:rFonts w:ascii="Times New Roman" w:hAnsi="Times New Roman" w:cs="Times New Roman"/>
          <w:sz w:val="28"/>
          <w:szCs w:val="28"/>
        </w:rPr>
        <w:t>фон из базового сопротивления.</w:t>
      </w:r>
    </w:p>
    <w:p w:rsidR="009E7158" w:rsidRDefault="009E7158" w:rsidP="0019268C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</w:p>
    <w:p w:rsidR="0019268C" w:rsidRDefault="0019268C" w:rsidP="0019268C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ЦП</w:t>
      </w:r>
    </w:p>
    <w:p w:rsidR="008B2092" w:rsidRDefault="008B2092" w:rsidP="005F53BC">
      <w:pPr>
        <w:pStyle w:val="a3"/>
        <w:ind w:left="709" w:firstLine="51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тройство, преобразующее входной аналоговый сигнал с датчика</w:t>
      </w:r>
      <w:r w:rsidR="005F53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цифровой.</w:t>
      </w:r>
      <w:r w:rsidR="004E44B8">
        <w:rPr>
          <w:rFonts w:ascii="Times New Roman" w:hAnsi="Times New Roman" w:cs="Times New Roman"/>
          <w:sz w:val="28"/>
          <w:szCs w:val="28"/>
        </w:rPr>
        <w:t xml:space="preserve"> Разрешение АЦП связанно с его разрядностью и показывает минимальное изменение величины аналогового сигнала, которое может быть </w:t>
      </w:r>
      <w:r w:rsidR="00DA2D65">
        <w:rPr>
          <w:rFonts w:ascii="Times New Roman" w:hAnsi="Times New Roman" w:cs="Times New Roman"/>
          <w:sz w:val="28"/>
          <w:szCs w:val="28"/>
        </w:rPr>
        <w:t>преобразовано данным АЦ</w:t>
      </w:r>
      <w:r w:rsidR="004E44B8">
        <w:rPr>
          <w:rFonts w:ascii="Times New Roman" w:hAnsi="Times New Roman" w:cs="Times New Roman"/>
          <w:sz w:val="28"/>
          <w:szCs w:val="28"/>
        </w:rPr>
        <w:t>П.</w:t>
      </w:r>
      <w:r w:rsidR="006C1A68">
        <w:rPr>
          <w:rFonts w:ascii="Times New Roman" w:hAnsi="Times New Roman" w:cs="Times New Roman"/>
          <w:sz w:val="28"/>
          <w:szCs w:val="28"/>
        </w:rPr>
        <w:t xml:space="preserve"> Диапазон возможных входных значений от 0 до 5 В.</w:t>
      </w:r>
      <w:r w:rsidR="00156B25">
        <w:rPr>
          <w:rFonts w:ascii="Times New Roman" w:hAnsi="Times New Roman" w:cs="Times New Roman"/>
          <w:sz w:val="28"/>
          <w:szCs w:val="28"/>
        </w:rPr>
        <w:t xml:space="preserve"> Разрядность АЦП – 10</w:t>
      </w:r>
      <w:r w:rsidR="0082681A">
        <w:rPr>
          <w:rFonts w:ascii="Times New Roman" w:hAnsi="Times New Roman" w:cs="Times New Roman"/>
          <w:sz w:val="28"/>
          <w:szCs w:val="28"/>
        </w:rPr>
        <w:t xml:space="preserve"> бит</w:t>
      </w:r>
      <w:r w:rsidR="00156B25">
        <w:rPr>
          <w:rFonts w:ascii="Times New Roman" w:hAnsi="Times New Roman" w:cs="Times New Roman"/>
          <w:sz w:val="28"/>
          <w:szCs w:val="28"/>
        </w:rPr>
        <w:t>.</w:t>
      </w:r>
      <w:r w:rsidR="0082681A">
        <w:rPr>
          <w:rFonts w:ascii="Times New Roman" w:hAnsi="Times New Roman" w:cs="Times New Roman"/>
          <w:sz w:val="28"/>
          <w:szCs w:val="28"/>
        </w:rPr>
        <w:t xml:space="preserve"> </w:t>
      </w:r>
      <w:r w:rsidR="00394DBE">
        <w:rPr>
          <w:rFonts w:ascii="Times New Roman" w:hAnsi="Times New Roman" w:cs="Times New Roman"/>
          <w:sz w:val="28"/>
          <w:szCs w:val="28"/>
        </w:rPr>
        <w:t>Следовательно, АЦП имеет</w:t>
      </w:r>
      <w:r w:rsidR="00394DBE" w:rsidRPr="00394DBE">
        <w:rPr>
          <w:rFonts w:ascii="Times New Roman" w:hAnsi="Times New Roman" w:cs="Times New Roman"/>
          <w:position w:val="-6"/>
          <w:sz w:val="28"/>
          <w:szCs w:val="28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8pt" o:ole="">
            <v:imagedata r:id="rId5" o:title=""/>
          </v:shape>
          <o:OLEObject Type="Embed" ProgID="Equation.DSMT4" ShapeID="_x0000_i1025" DrawAspect="Content" ObjectID="_1510932174" r:id="rId6"/>
        </w:object>
      </w:r>
      <w:r w:rsidR="00394DBE">
        <w:rPr>
          <w:rFonts w:ascii="Times New Roman" w:hAnsi="Times New Roman" w:cs="Times New Roman"/>
          <w:sz w:val="28"/>
          <w:szCs w:val="28"/>
        </w:rPr>
        <w:t xml:space="preserve"> </w:t>
      </w:r>
      <w:r w:rsidR="0082681A">
        <w:rPr>
          <w:rFonts w:ascii="Times New Roman" w:hAnsi="Times New Roman" w:cs="Times New Roman"/>
          <w:sz w:val="28"/>
          <w:szCs w:val="28"/>
        </w:rPr>
        <w:t xml:space="preserve"> </w:t>
      </w:r>
      <w:r w:rsidR="006C1A68">
        <w:rPr>
          <w:rFonts w:ascii="Times New Roman" w:hAnsi="Times New Roman" w:cs="Times New Roman"/>
          <w:sz w:val="28"/>
          <w:szCs w:val="28"/>
        </w:rPr>
        <w:t xml:space="preserve"> </w:t>
      </w:r>
      <w:r w:rsidR="00394DBE">
        <w:rPr>
          <w:rFonts w:ascii="Times New Roman" w:hAnsi="Times New Roman" w:cs="Times New Roman"/>
          <w:sz w:val="28"/>
          <w:szCs w:val="28"/>
        </w:rPr>
        <w:t>уровней квантования.</w:t>
      </w:r>
      <w:r w:rsidR="00837C8D">
        <w:rPr>
          <w:rFonts w:ascii="Times New Roman" w:hAnsi="Times New Roman" w:cs="Times New Roman"/>
          <w:sz w:val="28"/>
          <w:szCs w:val="28"/>
        </w:rPr>
        <w:t xml:space="preserve"> Разрешение данного АЦП по напряжению составляет </w:t>
      </w:r>
      <w:r w:rsidR="00837C8D" w:rsidRPr="00837C8D">
        <w:rPr>
          <w:rFonts w:ascii="Times New Roman" w:hAnsi="Times New Roman" w:cs="Times New Roman"/>
          <w:position w:val="-28"/>
          <w:sz w:val="28"/>
          <w:szCs w:val="28"/>
        </w:rPr>
        <w:object w:dxaOrig="1600" w:dyaOrig="720">
          <v:shape id="_x0000_i1026" type="#_x0000_t75" style="width:80.25pt;height:36pt" o:ole="">
            <v:imagedata r:id="rId7" o:title=""/>
          </v:shape>
          <o:OLEObject Type="Embed" ProgID="Equation.DSMT4" ShapeID="_x0000_i1026" DrawAspect="Content" ObjectID="_1510932175" r:id="rId8"/>
        </w:object>
      </w:r>
      <w:r w:rsidR="00837C8D">
        <w:rPr>
          <w:rFonts w:ascii="Times New Roman" w:hAnsi="Times New Roman" w:cs="Times New Roman"/>
          <w:sz w:val="28"/>
          <w:szCs w:val="28"/>
        </w:rPr>
        <w:t>мВ.</w:t>
      </w:r>
    </w:p>
    <w:p w:rsidR="000144D4" w:rsidRDefault="000144D4" w:rsidP="000144D4">
      <w:pPr>
        <w:pStyle w:val="a3"/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:rsidR="0012487D" w:rsidRDefault="0012487D" w:rsidP="0012487D">
      <w:pPr>
        <w:pStyle w:val="a3"/>
        <w:ind w:left="1413"/>
        <w:rPr>
          <w:rFonts w:ascii="Times New Roman" w:hAnsi="Times New Roman" w:cs="Times New Roman"/>
          <w:sz w:val="28"/>
          <w:szCs w:val="28"/>
        </w:rPr>
      </w:pPr>
    </w:p>
    <w:p w:rsidR="00D56719" w:rsidRDefault="0056245E" w:rsidP="0056245E">
      <w:pPr>
        <w:pStyle w:val="a3"/>
        <w:numPr>
          <w:ilvl w:val="1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 пульса</w:t>
      </w:r>
    </w:p>
    <w:p w:rsidR="0056245E" w:rsidRDefault="0056245E" w:rsidP="0056245E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</w:t>
      </w:r>
    </w:p>
    <w:p w:rsidR="0056245E" w:rsidRDefault="00A2485F" w:rsidP="006F38DA">
      <w:pPr>
        <w:pStyle w:val="a3"/>
        <w:ind w:left="709" w:firstLine="51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тчик предназначен для определения частоты </w:t>
      </w:r>
      <w:r w:rsidR="0097124C">
        <w:rPr>
          <w:rFonts w:ascii="Times New Roman" w:hAnsi="Times New Roman" w:cs="Times New Roman"/>
          <w:sz w:val="28"/>
          <w:szCs w:val="28"/>
        </w:rPr>
        <w:t>пульса по</w:t>
      </w:r>
      <w:r>
        <w:rPr>
          <w:rFonts w:ascii="Times New Roman" w:hAnsi="Times New Roman" w:cs="Times New Roman"/>
          <w:sz w:val="28"/>
          <w:szCs w:val="28"/>
        </w:rPr>
        <w:t xml:space="preserve"> изменению объёма крови в артерии пальца.</w:t>
      </w:r>
      <w:r w:rsidR="0097124C">
        <w:rPr>
          <w:rFonts w:ascii="Times New Roman" w:hAnsi="Times New Roman" w:cs="Times New Roman"/>
          <w:sz w:val="28"/>
          <w:szCs w:val="28"/>
        </w:rPr>
        <w:t xml:space="preserve"> Данный метод относится к фотоплетизмографии – методу непрерывной графической регистрации изменения объёма крови, </w:t>
      </w:r>
      <w:r w:rsidR="00817F4B">
        <w:rPr>
          <w:rFonts w:ascii="Times New Roman" w:hAnsi="Times New Roman" w:cs="Times New Roman"/>
          <w:sz w:val="28"/>
          <w:szCs w:val="28"/>
        </w:rPr>
        <w:t>показывающих изменение</w:t>
      </w:r>
      <w:r w:rsidR="0097124C">
        <w:rPr>
          <w:rFonts w:ascii="Times New Roman" w:hAnsi="Times New Roman" w:cs="Times New Roman"/>
          <w:sz w:val="28"/>
          <w:szCs w:val="28"/>
        </w:rPr>
        <w:t xml:space="preserve"> кровенаполнения сосудов исследуемых </w:t>
      </w:r>
      <w:r w:rsidR="00146FA6">
        <w:rPr>
          <w:rFonts w:ascii="Times New Roman" w:hAnsi="Times New Roman" w:cs="Times New Roman"/>
          <w:sz w:val="28"/>
          <w:szCs w:val="28"/>
        </w:rPr>
        <w:t>органов, части</w:t>
      </w:r>
      <w:r w:rsidR="0097124C">
        <w:rPr>
          <w:rFonts w:ascii="Times New Roman" w:hAnsi="Times New Roman" w:cs="Times New Roman"/>
          <w:sz w:val="28"/>
          <w:szCs w:val="28"/>
        </w:rPr>
        <w:t xml:space="preserve"> тела человека или животного, основанного на изменении оптической плотности.</w:t>
      </w:r>
      <w:r w:rsidR="00EA3F33">
        <w:rPr>
          <w:rFonts w:ascii="Times New Roman" w:hAnsi="Times New Roman" w:cs="Times New Roman"/>
          <w:sz w:val="28"/>
          <w:szCs w:val="28"/>
        </w:rPr>
        <w:t xml:space="preserve"> На выходе датчика получаем </w:t>
      </w:r>
      <w:r w:rsidR="00873AA3">
        <w:rPr>
          <w:rFonts w:ascii="Times New Roman" w:hAnsi="Times New Roman" w:cs="Times New Roman"/>
          <w:sz w:val="28"/>
          <w:szCs w:val="28"/>
        </w:rPr>
        <w:t>аналоговые импульсы, синхронные с пульсом, выход датчика подключается к АЦП и далее к цифровому входу микроконтроллера для дальнейше</w:t>
      </w:r>
      <w:r w:rsidR="00ED27C8">
        <w:rPr>
          <w:rFonts w:ascii="Times New Roman" w:hAnsi="Times New Roman" w:cs="Times New Roman"/>
          <w:sz w:val="28"/>
          <w:szCs w:val="28"/>
        </w:rPr>
        <w:t>й обработки и вычисления пульса.</w:t>
      </w:r>
    </w:p>
    <w:p w:rsidR="007E496C" w:rsidRDefault="00427B26" w:rsidP="00B17AA0">
      <w:pPr>
        <w:pStyle w:val="a3"/>
        <w:ind w:left="709" w:firstLine="51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бота датчика основана на</w:t>
      </w:r>
      <w:r w:rsidR="007E496C" w:rsidRPr="007E496C">
        <w:rPr>
          <w:rFonts w:ascii="Times New Roman" w:hAnsi="Times New Roman" w:cs="Times New Roman"/>
          <w:sz w:val="28"/>
          <w:szCs w:val="28"/>
        </w:rPr>
        <w:t xml:space="preserve"> принципе фотоплетизмографии, который является </w:t>
      </w:r>
      <w:r w:rsidRPr="007E496C">
        <w:rPr>
          <w:rFonts w:ascii="Times New Roman" w:hAnsi="Times New Roman" w:cs="Times New Roman"/>
          <w:sz w:val="28"/>
          <w:szCs w:val="28"/>
        </w:rPr>
        <w:t>не инвазивным</w:t>
      </w:r>
      <w:r w:rsidR="007E496C" w:rsidRPr="007E496C">
        <w:rPr>
          <w:rFonts w:ascii="Times New Roman" w:hAnsi="Times New Roman" w:cs="Times New Roman"/>
          <w:sz w:val="28"/>
          <w:szCs w:val="28"/>
        </w:rPr>
        <w:t xml:space="preserve"> методом</w:t>
      </w:r>
      <w:r w:rsidR="007E496C">
        <w:rPr>
          <w:rFonts w:ascii="Times New Roman" w:hAnsi="Times New Roman" w:cs="Times New Roman"/>
          <w:sz w:val="28"/>
          <w:szCs w:val="28"/>
        </w:rPr>
        <w:t xml:space="preserve"> </w:t>
      </w:r>
      <w:r w:rsidR="007E496C" w:rsidRPr="007E496C">
        <w:rPr>
          <w:rFonts w:ascii="Times New Roman" w:hAnsi="Times New Roman" w:cs="Times New Roman"/>
          <w:sz w:val="28"/>
          <w:szCs w:val="28"/>
        </w:rPr>
        <w:t>измерения изменения объема крови в тканях с помощью источника света и фотодетектора.</w:t>
      </w:r>
      <w:r w:rsidR="007E496C">
        <w:rPr>
          <w:rFonts w:ascii="Times New Roman" w:hAnsi="Times New Roman" w:cs="Times New Roman"/>
          <w:sz w:val="28"/>
          <w:szCs w:val="28"/>
        </w:rPr>
        <w:t xml:space="preserve"> </w:t>
      </w:r>
      <w:r w:rsidR="00934475">
        <w:rPr>
          <w:rFonts w:ascii="Times New Roman" w:hAnsi="Times New Roman" w:cs="Times New Roman"/>
          <w:sz w:val="28"/>
          <w:szCs w:val="28"/>
        </w:rPr>
        <w:t xml:space="preserve">Так как </w:t>
      </w:r>
      <w:r w:rsidR="007E496C" w:rsidRPr="007E496C">
        <w:rPr>
          <w:rFonts w:ascii="Times New Roman" w:hAnsi="Times New Roman" w:cs="Times New Roman"/>
          <w:sz w:val="28"/>
          <w:szCs w:val="28"/>
        </w:rPr>
        <w:t xml:space="preserve">изменение объема крови синхронно с биением сердца, </w:t>
      </w:r>
      <w:r w:rsidR="00CA034A">
        <w:rPr>
          <w:rFonts w:ascii="Times New Roman" w:hAnsi="Times New Roman" w:cs="Times New Roman"/>
          <w:sz w:val="28"/>
          <w:szCs w:val="28"/>
        </w:rPr>
        <w:t xml:space="preserve">то </w:t>
      </w:r>
      <w:r w:rsidR="00C9228A">
        <w:rPr>
          <w:rFonts w:ascii="Times New Roman" w:hAnsi="Times New Roman" w:cs="Times New Roman"/>
          <w:sz w:val="28"/>
          <w:szCs w:val="28"/>
        </w:rPr>
        <w:t>этот метод используется</w:t>
      </w:r>
      <w:r w:rsidR="007E496C" w:rsidRPr="007E496C">
        <w:rPr>
          <w:rFonts w:ascii="Times New Roman" w:hAnsi="Times New Roman" w:cs="Times New Roman"/>
          <w:sz w:val="28"/>
          <w:szCs w:val="28"/>
        </w:rPr>
        <w:t xml:space="preserve"> для расчета частоты сердечных сокращений. Существует два основных типа</w:t>
      </w:r>
      <w:r w:rsidR="007E496C">
        <w:rPr>
          <w:rFonts w:ascii="Times New Roman" w:hAnsi="Times New Roman" w:cs="Times New Roman"/>
          <w:sz w:val="28"/>
          <w:szCs w:val="28"/>
        </w:rPr>
        <w:t xml:space="preserve"> </w:t>
      </w:r>
      <w:r w:rsidR="007E496C" w:rsidRPr="007E496C">
        <w:rPr>
          <w:rFonts w:ascii="Times New Roman" w:hAnsi="Times New Roman" w:cs="Times New Roman"/>
          <w:sz w:val="28"/>
          <w:szCs w:val="28"/>
        </w:rPr>
        <w:t>фотоплетизмографии: один основан на пропускании света, другой на отражении</w:t>
      </w:r>
      <w:r w:rsidR="000015CB">
        <w:rPr>
          <w:rFonts w:ascii="Times New Roman" w:hAnsi="Times New Roman" w:cs="Times New Roman"/>
          <w:sz w:val="28"/>
          <w:szCs w:val="28"/>
        </w:rPr>
        <w:t xml:space="preserve">. В первом методе </w:t>
      </w:r>
      <w:r w:rsidR="007E496C" w:rsidRPr="007E496C">
        <w:rPr>
          <w:rFonts w:ascii="Times New Roman" w:hAnsi="Times New Roman" w:cs="Times New Roman"/>
          <w:sz w:val="28"/>
          <w:szCs w:val="28"/>
        </w:rPr>
        <w:t>световой пучок пропускается сквозь часть тела человека (например, через палец или</w:t>
      </w:r>
      <w:r w:rsidR="007E496C">
        <w:rPr>
          <w:rFonts w:ascii="Times New Roman" w:hAnsi="Times New Roman" w:cs="Times New Roman"/>
          <w:sz w:val="28"/>
          <w:szCs w:val="28"/>
        </w:rPr>
        <w:t xml:space="preserve"> </w:t>
      </w:r>
      <w:r w:rsidR="007E496C" w:rsidRPr="007E496C">
        <w:rPr>
          <w:rFonts w:ascii="Times New Roman" w:hAnsi="Times New Roman" w:cs="Times New Roman"/>
          <w:sz w:val="28"/>
          <w:szCs w:val="28"/>
        </w:rPr>
        <w:t>мочку уха), а фотодетектор определяет результирующую интенсивность света, поэтому</w:t>
      </w:r>
      <w:r w:rsidR="007E496C">
        <w:rPr>
          <w:rFonts w:ascii="Times New Roman" w:hAnsi="Times New Roman" w:cs="Times New Roman"/>
          <w:sz w:val="28"/>
          <w:szCs w:val="28"/>
        </w:rPr>
        <w:t xml:space="preserve"> </w:t>
      </w:r>
      <w:r w:rsidR="007E496C" w:rsidRPr="007E496C">
        <w:rPr>
          <w:rFonts w:ascii="Times New Roman" w:hAnsi="Times New Roman" w:cs="Times New Roman"/>
          <w:sz w:val="28"/>
          <w:szCs w:val="28"/>
        </w:rPr>
        <w:t>источник излучения и приемник располагаются напро</w:t>
      </w:r>
      <w:r w:rsidR="00DC09FF">
        <w:rPr>
          <w:rFonts w:ascii="Times New Roman" w:hAnsi="Times New Roman" w:cs="Times New Roman"/>
          <w:sz w:val="28"/>
          <w:szCs w:val="28"/>
        </w:rPr>
        <w:t>тив друг друга. Во втором методе</w:t>
      </w:r>
      <w:r w:rsidR="007E496C">
        <w:rPr>
          <w:rFonts w:ascii="Times New Roman" w:hAnsi="Times New Roman" w:cs="Times New Roman"/>
          <w:sz w:val="28"/>
          <w:szCs w:val="28"/>
        </w:rPr>
        <w:t xml:space="preserve"> </w:t>
      </w:r>
      <w:r w:rsidR="007E496C" w:rsidRPr="007E496C">
        <w:rPr>
          <w:rFonts w:ascii="Times New Roman" w:hAnsi="Times New Roman" w:cs="Times New Roman"/>
          <w:sz w:val="28"/>
          <w:szCs w:val="28"/>
        </w:rPr>
        <w:t xml:space="preserve">источник света и фотоприемник располагаются на одной стороне, и </w:t>
      </w:r>
      <w:r w:rsidR="00B17AA0">
        <w:rPr>
          <w:rFonts w:ascii="Times New Roman" w:hAnsi="Times New Roman" w:cs="Times New Roman"/>
          <w:sz w:val="28"/>
          <w:szCs w:val="28"/>
        </w:rPr>
        <w:t xml:space="preserve">отражённый сигнал несёт </w:t>
      </w:r>
      <w:r w:rsidR="007E496C" w:rsidRPr="007E496C">
        <w:rPr>
          <w:rFonts w:ascii="Times New Roman" w:hAnsi="Times New Roman" w:cs="Times New Roman"/>
          <w:sz w:val="28"/>
          <w:szCs w:val="28"/>
        </w:rPr>
        <w:t>информацию о пульсе. И</w:t>
      </w:r>
      <w:r w:rsidR="00747C2A">
        <w:rPr>
          <w:rFonts w:ascii="Times New Roman" w:hAnsi="Times New Roman" w:cs="Times New Roman"/>
          <w:sz w:val="28"/>
          <w:szCs w:val="28"/>
        </w:rPr>
        <w:t>змерение пульса по такому принципу</w:t>
      </w:r>
      <w:r w:rsidR="002C268D">
        <w:rPr>
          <w:rFonts w:ascii="Times New Roman" w:hAnsi="Times New Roman" w:cs="Times New Roman"/>
          <w:sz w:val="28"/>
          <w:szCs w:val="28"/>
        </w:rPr>
        <w:t xml:space="preserve"> можно производить</w:t>
      </w:r>
      <w:r w:rsidR="007E496C" w:rsidRPr="007E496C">
        <w:rPr>
          <w:rFonts w:ascii="Times New Roman" w:hAnsi="Times New Roman" w:cs="Times New Roman"/>
          <w:sz w:val="28"/>
          <w:szCs w:val="28"/>
        </w:rPr>
        <w:t xml:space="preserve"> на любой</w:t>
      </w:r>
      <w:r w:rsidR="007E496C">
        <w:rPr>
          <w:rFonts w:ascii="Times New Roman" w:hAnsi="Times New Roman" w:cs="Times New Roman"/>
          <w:sz w:val="28"/>
          <w:szCs w:val="28"/>
        </w:rPr>
        <w:t xml:space="preserve"> </w:t>
      </w:r>
      <w:r w:rsidR="007E496C" w:rsidRPr="007E496C">
        <w:rPr>
          <w:rFonts w:ascii="Times New Roman" w:hAnsi="Times New Roman" w:cs="Times New Roman"/>
          <w:sz w:val="28"/>
          <w:szCs w:val="28"/>
        </w:rPr>
        <w:t>части человеческого тела. При любом методе измерений в интенсивности света, отраженного</w:t>
      </w:r>
      <w:r w:rsidR="007E496C">
        <w:rPr>
          <w:rFonts w:ascii="Times New Roman" w:hAnsi="Times New Roman" w:cs="Times New Roman"/>
          <w:sz w:val="28"/>
          <w:szCs w:val="28"/>
        </w:rPr>
        <w:t xml:space="preserve"> </w:t>
      </w:r>
      <w:r w:rsidR="007E496C" w:rsidRPr="007E496C">
        <w:rPr>
          <w:rFonts w:ascii="Times New Roman" w:hAnsi="Times New Roman" w:cs="Times New Roman"/>
          <w:sz w:val="28"/>
          <w:szCs w:val="28"/>
        </w:rPr>
        <w:t>от объекта или прошедшего через часть тела, будут обнаружены флуктуации в соответствии с</w:t>
      </w:r>
      <w:r w:rsidR="007E496C">
        <w:rPr>
          <w:rFonts w:ascii="Times New Roman" w:hAnsi="Times New Roman" w:cs="Times New Roman"/>
          <w:sz w:val="28"/>
          <w:szCs w:val="28"/>
        </w:rPr>
        <w:t xml:space="preserve"> </w:t>
      </w:r>
      <w:r w:rsidR="007E496C" w:rsidRPr="007E496C">
        <w:rPr>
          <w:rFonts w:ascii="Times New Roman" w:hAnsi="Times New Roman" w:cs="Times New Roman"/>
          <w:sz w:val="28"/>
          <w:szCs w:val="28"/>
        </w:rPr>
        <w:t xml:space="preserve">пульсирующим потоком крови, вызванных биением </w:t>
      </w:r>
      <w:r w:rsidR="007E496C" w:rsidRPr="007E496C">
        <w:rPr>
          <w:rFonts w:ascii="Times New Roman" w:hAnsi="Times New Roman" w:cs="Times New Roman"/>
          <w:sz w:val="28"/>
          <w:szCs w:val="28"/>
        </w:rPr>
        <w:lastRenderedPageBreak/>
        <w:t>сердца.</w:t>
      </w:r>
      <w:r w:rsidR="007E496C">
        <w:rPr>
          <w:rFonts w:ascii="Times New Roman" w:hAnsi="Times New Roman" w:cs="Times New Roman"/>
          <w:sz w:val="28"/>
          <w:szCs w:val="28"/>
        </w:rPr>
        <w:t xml:space="preserve"> </w:t>
      </w:r>
      <w:r w:rsidR="007E496C" w:rsidRPr="007E496C">
        <w:rPr>
          <w:rFonts w:ascii="Times New Roman" w:hAnsi="Times New Roman" w:cs="Times New Roman"/>
          <w:sz w:val="28"/>
          <w:szCs w:val="28"/>
        </w:rPr>
        <w:t>ИК-светодиод использует</w:t>
      </w:r>
      <w:r w:rsidR="006E1691">
        <w:rPr>
          <w:rFonts w:ascii="Times New Roman" w:hAnsi="Times New Roman" w:cs="Times New Roman"/>
          <w:sz w:val="28"/>
          <w:szCs w:val="28"/>
        </w:rPr>
        <w:t>ся для освещения пальца испытуемого</w:t>
      </w:r>
      <w:r w:rsidR="007E496C" w:rsidRPr="007E496C">
        <w:rPr>
          <w:rFonts w:ascii="Times New Roman" w:hAnsi="Times New Roman" w:cs="Times New Roman"/>
          <w:sz w:val="28"/>
          <w:szCs w:val="28"/>
        </w:rPr>
        <w:t>. В зависимости от</w:t>
      </w:r>
      <w:r w:rsidR="007E496C">
        <w:rPr>
          <w:rFonts w:ascii="Times New Roman" w:hAnsi="Times New Roman" w:cs="Times New Roman"/>
          <w:sz w:val="28"/>
          <w:szCs w:val="28"/>
        </w:rPr>
        <w:t xml:space="preserve"> </w:t>
      </w:r>
      <w:r w:rsidR="007E496C" w:rsidRPr="007E496C">
        <w:rPr>
          <w:rFonts w:ascii="Times New Roman" w:hAnsi="Times New Roman" w:cs="Times New Roman"/>
          <w:sz w:val="28"/>
          <w:szCs w:val="28"/>
        </w:rPr>
        <w:t>объема крови в пальце, поглощается больше или меньше света, следовательно, меняется</w:t>
      </w:r>
      <w:r w:rsidR="007E496C">
        <w:rPr>
          <w:rFonts w:ascii="Times New Roman" w:hAnsi="Times New Roman" w:cs="Times New Roman"/>
          <w:sz w:val="28"/>
          <w:szCs w:val="28"/>
        </w:rPr>
        <w:t xml:space="preserve"> </w:t>
      </w:r>
      <w:r w:rsidR="007E496C" w:rsidRPr="007E496C">
        <w:rPr>
          <w:rFonts w:ascii="Times New Roman" w:hAnsi="Times New Roman" w:cs="Times New Roman"/>
          <w:sz w:val="28"/>
          <w:szCs w:val="28"/>
        </w:rPr>
        <w:t>интенсивность отраженного света. Графическое представление зависимости изменений</w:t>
      </w:r>
      <w:r w:rsidR="007E496C">
        <w:rPr>
          <w:rFonts w:ascii="Times New Roman" w:hAnsi="Times New Roman" w:cs="Times New Roman"/>
          <w:sz w:val="28"/>
          <w:szCs w:val="28"/>
        </w:rPr>
        <w:t xml:space="preserve"> </w:t>
      </w:r>
      <w:r w:rsidR="007E496C" w:rsidRPr="007E496C">
        <w:rPr>
          <w:rFonts w:ascii="Times New Roman" w:hAnsi="Times New Roman" w:cs="Times New Roman"/>
          <w:sz w:val="28"/>
          <w:szCs w:val="28"/>
        </w:rPr>
        <w:t>сигнала во времени и есть сигнал фотоплетизмографии.</w:t>
      </w:r>
    </w:p>
    <w:p w:rsidR="00077285" w:rsidRDefault="009A25C8" w:rsidP="009A25C8">
      <w:pPr>
        <w:pStyle w:val="a3"/>
        <w:ind w:left="709" w:firstLine="515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A25C8">
        <w:rPr>
          <w:rFonts w:ascii="Times New Roman" w:hAnsi="Times New Roman" w:cs="Times New Roman"/>
          <w:sz w:val="28"/>
          <w:szCs w:val="28"/>
        </w:rPr>
        <w:t>Фотоплетизмограмма</w:t>
      </w:r>
      <w:proofErr w:type="spellEnd"/>
      <w:r w:rsidRPr="009A25C8">
        <w:rPr>
          <w:rFonts w:ascii="Times New Roman" w:hAnsi="Times New Roman" w:cs="Times New Roman"/>
          <w:sz w:val="28"/>
          <w:szCs w:val="28"/>
        </w:rPr>
        <w:t xml:space="preserve"> имеет несколько составляющих, она регистрирует волны первог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второго и третьего порядка. Волны второго и третьего порядка относятся к медлен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колебаниям (их можно назвать постоянной составляющей). Волны 1-го порядка относятся к</w:t>
      </w:r>
      <w:r w:rsidR="00641FC8"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быстрым колебаниям и соотносятся с пульсом (можно назвать переменной составляющей). Он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отражают движение объема крови в измеряемой точке во время систолы и диастолы и могу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 xml:space="preserve">использоваться в качестве источника информации </w:t>
      </w:r>
      <w:r w:rsidR="00141A95">
        <w:rPr>
          <w:rFonts w:ascii="Times New Roman" w:hAnsi="Times New Roman" w:cs="Times New Roman"/>
          <w:sz w:val="28"/>
          <w:szCs w:val="28"/>
        </w:rPr>
        <w:t>о пульсе. Для извлечения</w:t>
      </w:r>
      <w:r w:rsidRPr="009A25C8">
        <w:rPr>
          <w:rFonts w:ascii="Times New Roman" w:hAnsi="Times New Roman" w:cs="Times New Roman"/>
          <w:sz w:val="28"/>
          <w:szCs w:val="28"/>
        </w:rPr>
        <w:t xml:space="preserve"> сигнала</w:t>
      </w:r>
      <w:r w:rsidR="00D71A8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6245E" w:rsidRDefault="00D71A86" w:rsidP="0067653F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-го порядка </w:t>
      </w:r>
      <w:r w:rsidR="00811F97">
        <w:rPr>
          <w:rFonts w:ascii="Times New Roman" w:hAnsi="Times New Roman" w:cs="Times New Roman"/>
          <w:sz w:val="28"/>
          <w:szCs w:val="28"/>
        </w:rPr>
        <w:t>необходимы</w:t>
      </w:r>
      <w:r w:rsidR="009A25C8" w:rsidRPr="009A25C8">
        <w:rPr>
          <w:rFonts w:ascii="Times New Roman" w:hAnsi="Times New Roman" w:cs="Times New Roman"/>
          <w:sz w:val="28"/>
          <w:szCs w:val="28"/>
        </w:rPr>
        <w:t xml:space="preserve"> эффективные схемы усиления</w:t>
      </w:r>
      <w:r w:rsidR="009F096C">
        <w:rPr>
          <w:rFonts w:ascii="Times New Roman" w:hAnsi="Times New Roman" w:cs="Times New Roman"/>
          <w:sz w:val="28"/>
          <w:szCs w:val="28"/>
        </w:rPr>
        <w:t>, фильтрации</w:t>
      </w:r>
      <w:r w:rsidR="009A25C8" w:rsidRPr="009A25C8">
        <w:rPr>
          <w:rFonts w:ascii="Times New Roman" w:hAnsi="Times New Roman" w:cs="Times New Roman"/>
          <w:sz w:val="28"/>
          <w:szCs w:val="28"/>
        </w:rPr>
        <w:t xml:space="preserve"> и нормирования сигнала.</w:t>
      </w:r>
    </w:p>
    <w:p w:rsidR="0067653F" w:rsidRDefault="0067653F" w:rsidP="00993DCF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В состав датчика входят </w:t>
      </w:r>
      <w:r w:rsidRPr="0067653F">
        <w:rPr>
          <w:rFonts w:ascii="Times New Roman" w:hAnsi="Times New Roman" w:cs="Times New Roman"/>
          <w:sz w:val="28"/>
          <w:szCs w:val="28"/>
        </w:rPr>
        <w:t>ИК-светодиод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7653F">
        <w:rPr>
          <w:rFonts w:ascii="Times New Roman" w:hAnsi="Times New Roman" w:cs="Times New Roman"/>
          <w:sz w:val="28"/>
          <w:szCs w:val="28"/>
        </w:rPr>
        <w:t>фототранзистор</w:t>
      </w:r>
      <w:r w:rsidR="005704D1">
        <w:rPr>
          <w:rFonts w:ascii="Times New Roman" w:hAnsi="Times New Roman" w:cs="Times New Roman"/>
          <w:sz w:val="28"/>
          <w:szCs w:val="28"/>
        </w:rPr>
        <w:t>.</w:t>
      </w:r>
      <w:r w:rsidR="00993DCF" w:rsidRPr="00993DCF">
        <w:t xml:space="preserve"> </w:t>
      </w:r>
      <w:r w:rsidR="00993DCF" w:rsidRPr="00993DCF">
        <w:rPr>
          <w:rFonts w:ascii="Times New Roman" w:hAnsi="Times New Roman" w:cs="Times New Roman"/>
          <w:sz w:val="28"/>
          <w:szCs w:val="28"/>
        </w:rPr>
        <w:t>Палец человека сверху датчика действует как</w:t>
      </w:r>
      <w:r w:rsidR="00993DCF">
        <w:rPr>
          <w:rFonts w:ascii="Times New Roman" w:hAnsi="Times New Roman" w:cs="Times New Roman"/>
          <w:sz w:val="28"/>
          <w:szCs w:val="28"/>
        </w:rPr>
        <w:t xml:space="preserve"> </w:t>
      </w:r>
      <w:r w:rsidR="00993DCF" w:rsidRPr="00993DCF">
        <w:rPr>
          <w:rFonts w:ascii="Times New Roman" w:hAnsi="Times New Roman" w:cs="Times New Roman"/>
          <w:sz w:val="28"/>
          <w:szCs w:val="28"/>
        </w:rPr>
        <w:t>отра</w:t>
      </w:r>
      <w:r w:rsidR="00924146">
        <w:rPr>
          <w:rFonts w:ascii="Times New Roman" w:hAnsi="Times New Roman" w:cs="Times New Roman"/>
          <w:sz w:val="28"/>
          <w:szCs w:val="28"/>
        </w:rPr>
        <w:t>жатель, фототранзистор получает</w:t>
      </w:r>
      <w:r w:rsidR="00993DCF" w:rsidRPr="00993DCF">
        <w:rPr>
          <w:rFonts w:ascii="Times New Roman" w:hAnsi="Times New Roman" w:cs="Times New Roman"/>
          <w:sz w:val="28"/>
          <w:szCs w:val="28"/>
        </w:rPr>
        <w:t xml:space="preserve"> отраженный свет.</w:t>
      </w:r>
    </w:p>
    <w:p w:rsidR="00E142D0" w:rsidRDefault="0059416E" w:rsidP="00993DCF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На выходе датчика фиксируется периодический физиологический сигнал, связанный с изменением интенсивности отражённого ИК-излучения, обусловленным пульсирующим объёмом крови в пальце.</w:t>
      </w:r>
      <w:r w:rsidR="000151CB">
        <w:rPr>
          <w:rFonts w:ascii="Times New Roman" w:hAnsi="Times New Roman" w:cs="Times New Roman"/>
          <w:sz w:val="28"/>
          <w:szCs w:val="28"/>
        </w:rPr>
        <w:t xml:space="preserve"> Т</w:t>
      </w:r>
      <w:r w:rsidR="000151CB" w:rsidRPr="000151CB">
        <w:rPr>
          <w:rFonts w:ascii="Times New Roman" w:hAnsi="Times New Roman" w:cs="Times New Roman"/>
          <w:sz w:val="28"/>
          <w:szCs w:val="28"/>
        </w:rPr>
        <w:t>аким образом,</w:t>
      </w:r>
      <w:r w:rsidR="000151CB">
        <w:rPr>
          <w:rFonts w:ascii="Times New Roman" w:hAnsi="Times New Roman" w:cs="Times New Roman"/>
          <w:sz w:val="28"/>
          <w:szCs w:val="28"/>
        </w:rPr>
        <w:t xml:space="preserve"> сигнал синхронен частоте</w:t>
      </w:r>
      <w:r w:rsidR="000151CB" w:rsidRPr="000151CB">
        <w:rPr>
          <w:rFonts w:ascii="Times New Roman" w:hAnsi="Times New Roman" w:cs="Times New Roman"/>
          <w:sz w:val="28"/>
          <w:szCs w:val="28"/>
        </w:rPr>
        <w:t xml:space="preserve"> сердцебиения.</w:t>
      </w:r>
    </w:p>
    <w:p w:rsidR="009243C7" w:rsidRPr="003D5C4B" w:rsidRDefault="009243C7" w:rsidP="00993DCF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9243C7" w:rsidRPr="003D5C4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0A460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12BC7B0C"/>
    <w:multiLevelType w:val="hybridMultilevel"/>
    <w:tmpl w:val="B19AD0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7064EE"/>
    <w:multiLevelType w:val="multilevel"/>
    <w:tmpl w:val="2460E8C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3">
    <w:nsid w:val="19A90F97"/>
    <w:multiLevelType w:val="hybridMultilevel"/>
    <w:tmpl w:val="34A0546E"/>
    <w:lvl w:ilvl="0" w:tplc="078A7580">
      <w:start w:val="4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>
    <w:nsid w:val="20993317"/>
    <w:multiLevelType w:val="hybridMultilevel"/>
    <w:tmpl w:val="1C4CF69A"/>
    <w:lvl w:ilvl="0" w:tplc="49BAC968">
      <w:start w:val="1"/>
      <w:numFmt w:val="decimal"/>
      <w:lvlText w:val="%1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B533C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2C393002"/>
    <w:multiLevelType w:val="hybridMultilevel"/>
    <w:tmpl w:val="EE46B078"/>
    <w:lvl w:ilvl="0" w:tplc="C1686F28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D419C4"/>
    <w:multiLevelType w:val="multilevel"/>
    <w:tmpl w:val="8C18192E"/>
    <w:numStyleLink w:val="1"/>
  </w:abstractNum>
  <w:abstractNum w:abstractNumId="8">
    <w:nsid w:val="459A71AD"/>
    <w:multiLevelType w:val="multilevel"/>
    <w:tmpl w:val="8C18192E"/>
    <w:styleLink w:val="1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9">
    <w:nsid w:val="6BC814F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7319662E"/>
    <w:multiLevelType w:val="hybridMultilevel"/>
    <w:tmpl w:val="6178AFA0"/>
    <w:lvl w:ilvl="0" w:tplc="0419000F">
      <w:start w:val="1"/>
      <w:numFmt w:val="decimal"/>
      <w:lvlText w:val="%1."/>
      <w:lvlJc w:val="left"/>
      <w:pPr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11">
    <w:nsid w:val="7B4132F8"/>
    <w:multiLevelType w:val="multilevel"/>
    <w:tmpl w:val="2460E8C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num w:numId="1">
    <w:abstractNumId w:val="9"/>
  </w:num>
  <w:num w:numId="2">
    <w:abstractNumId w:val="6"/>
  </w:num>
  <w:num w:numId="3">
    <w:abstractNumId w:val="4"/>
  </w:num>
  <w:num w:numId="4">
    <w:abstractNumId w:val="5"/>
  </w:num>
  <w:num w:numId="5">
    <w:abstractNumId w:val="0"/>
  </w:num>
  <w:num w:numId="6">
    <w:abstractNumId w:val="3"/>
  </w:num>
  <w:num w:numId="7">
    <w:abstractNumId w:val="2"/>
  </w:num>
  <w:num w:numId="8">
    <w:abstractNumId w:val="8"/>
  </w:num>
  <w:num w:numId="9">
    <w:abstractNumId w:val="7"/>
  </w:num>
  <w:num w:numId="10">
    <w:abstractNumId w:val="11"/>
  </w:num>
  <w:num w:numId="11">
    <w:abstractNumId w:val="10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4C12"/>
    <w:rsid w:val="000015CB"/>
    <w:rsid w:val="00003CB1"/>
    <w:rsid w:val="00004A0B"/>
    <w:rsid w:val="00006D8B"/>
    <w:rsid w:val="00013E23"/>
    <w:rsid w:val="000144D4"/>
    <w:rsid w:val="000151CB"/>
    <w:rsid w:val="000263E1"/>
    <w:rsid w:val="00036E5A"/>
    <w:rsid w:val="000448CF"/>
    <w:rsid w:val="00077285"/>
    <w:rsid w:val="000A13CF"/>
    <w:rsid w:val="000D4E1B"/>
    <w:rsid w:val="0010058A"/>
    <w:rsid w:val="0012487D"/>
    <w:rsid w:val="00125B0E"/>
    <w:rsid w:val="00141A95"/>
    <w:rsid w:val="00146FA6"/>
    <w:rsid w:val="001477F5"/>
    <w:rsid w:val="00156B25"/>
    <w:rsid w:val="0015704C"/>
    <w:rsid w:val="00157B7D"/>
    <w:rsid w:val="00183104"/>
    <w:rsid w:val="0019268C"/>
    <w:rsid w:val="001C0F62"/>
    <w:rsid w:val="001F422E"/>
    <w:rsid w:val="00200C89"/>
    <w:rsid w:val="0024568B"/>
    <w:rsid w:val="00285095"/>
    <w:rsid w:val="002A64FA"/>
    <w:rsid w:val="002B25F2"/>
    <w:rsid w:val="002C268D"/>
    <w:rsid w:val="002D2C8E"/>
    <w:rsid w:val="002F2A99"/>
    <w:rsid w:val="00322F13"/>
    <w:rsid w:val="003831E9"/>
    <w:rsid w:val="00392A21"/>
    <w:rsid w:val="00394DBE"/>
    <w:rsid w:val="003B55B3"/>
    <w:rsid w:val="003D5C4B"/>
    <w:rsid w:val="003E44F2"/>
    <w:rsid w:val="003F2640"/>
    <w:rsid w:val="00401406"/>
    <w:rsid w:val="0040387B"/>
    <w:rsid w:val="004173D0"/>
    <w:rsid w:val="00427B26"/>
    <w:rsid w:val="004374D5"/>
    <w:rsid w:val="0048122E"/>
    <w:rsid w:val="00485710"/>
    <w:rsid w:val="004A2810"/>
    <w:rsid w:val="004A3E86"/>
    <w:rsid w:val="004E44B8"/>
    <w:rsid w:val="004F6714"/>
    <w:rsid w:val="00500E31"/>
    <w:rsid w:val="00513F56"/>
    <w:rsid w:val="005471D8"/>
    <w:rsid w:val="005540C9"/>
    <w:rsid w:val="00555F2B"/>
    <w:rsid w:val="005615E6"/>
    <w:rsid w:val="0056245E"/>
    <w:rsid w:val="005704D1"/>
    <w:rsid w:val="0059416E"/>
    <w:rsid w:val="005B5908"/>
    <w:rsid w:val="005D28AE"/>
    <w:rsid w:val="005F53BC"/>
    <w:rsid w:val="00600206"/>
    <w:rsid w:val="00606FA5"/>
    <w:rsid w:val="00634279"/>
    <w:rsid w:val="00641FC8"/>
    <w:rsid w:val="00645313"/>
    <w:rsid w:val="0067653F"/>
    <w:rsid w:val="006C1A68"/>
    <w:rsid w:val="006C2717"/>
    <w:rsid w:val="006D635F"/>
    <w:rsid w:val="006E1691"/>
    <w:rsid w:val="006E1CCD"/>
    <w:rsid w:val="006E6CB3"/>
    <w:rsid w:val="006F38DA"/>
    <w:rsid w:val="00723D88"/>
    <w:rsid w:val="007275D8"/>
    <w:rsid w:val="00741BBC"/>
    <w:rsid w:val="00745633"/>
    <w:rsid w:val="00747C2A"/>
    <w:rsid w:val="00774E00"/>
    <w:rsid w:val="00791909"/>
    <w:rsid w:val="007A6218"/>
    <w:rsid w:val="007D769E"/>
    <w:rsid w:val="007E2583"/>
    <w:rsid w:val="007E33F0"/>
    <w:rsid w:val="007E496C"/>
    <w:rsid w:val="00811F97"/>
    <w:rsid w:val="00817F4B"/>
    <w:rsid w:val="0082681A"/>
    <w:rsid w:val="00837C8D"/>
    <w:rsid w:val="008552B7"/>
    <w:rsid w:val="00873AA3"/>
    <w:rsid w:val="00891314"/>
    <w:rsid w:val="008B2092"/>
    <w:rsid w:val="008C43F9"/>
    <w:rsid w:val="00920572"/>
    <w:rsid w:val="00924146"/>
    <w:rsid w:val="009243C7"/>
    <w:rsid w:val="00934475"/>
    <w:rsid w:val="0096329B"/>
    <w:rsid w:val="0097124C"/>
    <w:rsid w:val="00971BC3"/>
    <w:rsid w:val="00993DCF"/>
    <w:rsid w:val="00996A6E"/>
    <w:rsid w:val="009A25C8"/>
    <w:rsid w:val="009C3CBE"/>
    <w:rsid w:val="009E699A"/>
    <w:rsid w:val="009E7158"/>
    <w:rsid w:val="009F096C"/>
    <w:rsid w:val="009F2FAB"/>
    <w:rsid w:val="00A2485F"/>
    <w:rsid w:val="00A33BB8"/>
    <w:rsid w:val="00A57268"/>
    <w:rsid w:val="00AA4347"/>
    <w:rsid w:val="00AC0E35"/>
    <w:rsid w:val="00AD1C2F"/>
    <w:rsid w:val="00AE69A1"/>
    <w:rsid w:val="00B17AA0"/>
    <w:rsid w:val="00B50C29"/>
    <w:rsid w:val="00BA7FF2"/>
    <w:rsid w:val="00BC7D3A"/>
    <w:rsid w:val="00C0346D"/>
    <w:rsid w:val="00C039E2"/>
    <w:rsid w:val="00C21E50"/>
    <w:rsid w:val="00C57B4A"/>
    <w:rsid w:val="00C9228A"/>
    <w:rsid w:val="00CA034A"/>
    <w:rsid w:val="00CC4C12"/>
    <w:rsid w:val="00CE772B"/>
    <w:rsid w:val="00CF39C6"/>
    <w:rsid w:val="00D07472"/>
    <w:rsid w:val="00D11850"/>
    <w:rsid w:val="00D50437"/>
    <w:rsid w:val="00D56719"/>
    <w:rsid w:val="00D569F6"/>
    <w:rsid w:val="00D612F9"/>
    <w:rsid w:val="00D71A86"/>
    <w:rsid w:val="00D71EBA"/>
    <w:rsid w:val="00D77E69"/>
    <w:rsid w:val="00D916E6"/>
    <w:rsid w:val="00DA2D65"/>
    <w:rsid w:val="00DC09FF"/>
    <w:rsid w:val="00DC18DC"/>
    <w:rsid w:val="00DF1CC8"/>
    <w:rsid w:val="00E0753C"/>
    <w:rsid w:val="00E132CD"/>
    <w:rsid w:val="00E142D0"/>
    <w:rsid w:val="00E50A20"/>
    <w:rsid w:val="00E53175"/>
    <w:rsid w:val="00E60273"/>
    <w:rsid w:val="00E60796"/>
    <w:rsid w:val="00E717CB"/>
    <w:rsid w:val="00EA3F33"/>
    <w:rsid w:val="00EB16EC"/>
    <w:rsid w:val="00ED27C8"/>
    <w:rsid w:val="00F15E2A"/>
    <w:rsid w:val="00F342F2"/>
    <w:rsid w:val="00F46988"/>
    <w:rsid w:val="00F64175"/>
    <w:rsid w:val="00F67C27"/>
    <w:rsid w:val="00FB5981"/>
    <w:rsid w:val="00FC56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AD674C8-4C81-4325-94C6-2B8E4C34E8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D5C4B"/>
    <w:pPr>
      <w:spacing w:after="0" w:line="240" w:lineRule="auto"/>
    </w:pPr>
  </w:style>
  <w:style w:type="numbering" w:customStyle="1" w:styleId="1">
    <w:name w:val="Стиль1"/>
    <w:uiPriority w:val="99"/>
    <w:rsid w:val="0096329B"/>
    <w:pPr>
      <w:numPr>
        <w:numId w:val="8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0</TotalTime>
  <Pages>3</Pages>
  <Words>886</Words>
  <Characters>5054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59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162</cp:revision>
  <dcterms:created xsi:type="dcterms:W3CDTF">2015-12-06T10:41:00Z</dcterms:created>
  <dcterms:modified xsi:type="dcterms:W3CDTF">2015-12-06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